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99"/>
    <a:srgbClr val="2975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58" d="100"/>
          <a:sy n="58" d="100"/>
        </p:scale>
        <p:origin x="-846" y="4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11" Type="http://schemas.openxmlformats.org/officeDocument/2006/relationships/image" Target="../media/image26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7C640-5D76-9745-9202-2872254E8463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6F85BE-5C9C-7946-B9D6-0C56DF83A3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51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6F85BE-5C9C-7946-B9D6-0C56DF83A37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359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7600A0-64E7-40B2-BC3C-77F004DAA7C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571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D51C23-6732-47ED-853D-0B7D04B31F3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9472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E38703-629C-4AEC-97BC-A42CB4D7ED8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7137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168425-997F-4FA3-B9B6-97CE90A8695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12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303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230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709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625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705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763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08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8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516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094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09FED1-BF53-1347-B494-BE10C1E46980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2EC06-2739-7D4E-BCA0-769F23302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525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15.png"/><Relationship Id="rId21" Type="http://schemas.openxmlformats.org/officeDocument/2006/relationships/image" Target="../media/image11.emf"/><Relationship Id="rId7" Type="http://schemas.openxmlformats.org/officeDocument/2006/relationships/image" Target="../media/image5.emf"/><Relationship Id="rId12" Type="http://schemas.openxmlformats.org/officeDocument/2006/relationships/image" Target="../media/image7.emf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4.emf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12.e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6.emf"/><Relationship Id="rId14" Type="http://schemas.openxmlformats.org/officeDocument/2006/relationships/image" Target="../media/image8.emf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0.emf"/><Relationship Id="rId22" Type="http://schemas.openxmlformats.org/officeDocument/2006/relationships/image" Target="../media/image24.emf"/><Relationship Id="rId27" Type="http://schemas.openxmlformats.org/officeDocument/2006/relationships/oleObject" Target="../embeddings/oleObject34.bin"/><Relationship Id="rId30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http://www.onlinemathlearning.com/image-files/triangle-inequality-triang-2.gif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6.wmf"/><Relationship Id="rId5" Type="http://schemas.openxmlformats.org/officeDocument/2006/relationships/image" Target="http://www.onlinemathlearning.com/image-files/triangle-inequality-triang-3.gif" TargetMode="External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0.wmf"/><Relationship Id="rId4" Type="http://schemas.openxmlformats.org/officeDocument/2006/relationships/image" Target="../media/image4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787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i="1" dirty="0" smtClean="0"/>
              <a:t>Warm-up:  </a:t>
            </a:r>
            <a:r>
              <a:rPr lang="en-US" dirty="0" smtClean="0"/>
              <a:t>Find the missing side lengths and angle measures 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111951" y="2512292"/>
            <a:ext cx="1828800" cy="1905000"/>
            <a:chOff x="5867400" y="2819400"/>
            <a:chExt cx="1828800" cy="1905000"/>
          </a:xfrm>
        </p:grpSpPr>
        <p:sp>
          <p:nvSpPr>
            <p:cNvPr id="5" name="Isosceles Triangle 3"/>
            <p:cNvSpPr>
              <a:spLocks noChangeArrowheads="1"/>
            </p:cNvSpPr>
            <p:nvPr/>
          </p:nvSpPr>
          <p:spPr bwMode="auto">
            <a:xfrm>
              <a:off x="5867400" y="2819400"/>
              <a:ext cx="1828800" cy="18288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V="1">
              <a:off x="7086600" y="35052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6324600" y="35052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6781800" y="4495800"/>
              <a:ext cx="0" cy="2286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11" name="TextBox 10"/>
          <p:cNvSpPr txBox="1"/>
          <p:nvPr/>
        </p:nvSpPr>
        <p:spPr>
          <a:xfrm>
            <a:off x="0" y="4949834"/>
            <a:ext cx="40216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is triangle is an equilateral triangle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2525886" y="303722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fee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3217" y="303722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fee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60682" y="441729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feet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559"/>
              </p:ext>
            </p:extLst>
          </p:nvPr>
        </p:nvGraphicFramePr>
        <p:xfrm>
          <a:off x="1232069" y="3919170"/>
          <a:ext cx="452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3" imgW="241300" imgH="203200" progId="Equation.DSMT4">
                  <p:embed/>
                </p:oleObj>
              </mc:Choice>
              <mc:Fallback>
                <p:oleObj name="Equation" r:id="rId3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069" y="3919170"/>
                        <a:ext cx="452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84541"/>
              </p:ext>
            </p:extLst>
          </p:nvPr>
        </p:nvGraphicFramePr>
        <p:xfrm>
          <a:off x="2345262" y="3919170"/>
          <a:ext cx="452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5" imgW="241300" imgH="203200" progId="Equation.DSMT4">
                  <p:embed/>
                </p:oleObj>
              </mc:Choice>
              <mc:Fallback>
                <p:oleObj name="Equation" r:id="rId5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2" y="3919170"/>
                        <a:ext cx="452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96252"/>
              </p:ext>
            </p:extLst>
          </p:nvPr>
        </p:nvGraphicFramePr>
        <p:xfrm>
          <a:off x="1786021" y="2817092"/>
          <a:ext cx="452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6" imgW="241300" imgH="203200" progId="Equation.DSMT4">
                  <p:embed/>
                </p:oleObj>
              </mc:Choice>
              <mc:Fallback>
                <p:oleObj name="Equation" r:id="rId6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21" y="2817092"/>
                        <a:ext cx="452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Isosceles Triangle 1"/>
          <p:cNvSpPr>
            <a:spLocks noChangeArrowheads="1"/>
          </p:cNvSpPr>
          <p:nvPr/>
        </p:nvSpPr>
        <p:spPr bwMode="auto">
          <a:xfrm>
            <a:off x="4642556" y="2924336"/>
            <a:ext cx="3753555" cy="1275971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009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400">
              <a:solidFill>
                <a:srgbClr val="00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7282216" y="3393858"/>
            <a:ext cx="152400" cy="152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cxnSp>
        <p:nvCxnSpPr>
          <p:cNvPr id="21" name="Straight Connector 20"/>
          <p:cNvCxnSpPr/>
          <p:nvPr/>
        </p:nvCxnSpPr>
        <p:spPr bwMode="auto">
          <a:xfrm>
            <a:off x="5690306" y="3317658"/>
            <a:ext cx="171450" cy="152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15135"/>
              </p:ext>
            </p:extLst>
          </p:nvPr>
        </p:nvGraphicFramePr>
        <p:xfrm>
          <a:off x="5117043" y="3858492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7" imgW="241300" imgH="203200" progId="Equation.DSMT4">
                  <p:embed/>
                </p:oleObj>
              </mc:Choice>
              <mc:Fallback>
                <p:oleObj name="Equation" r:id="rId7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043" y="3858492"/>
                        <a:ext cx="392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20844"/>
              </p:ext>
            </p:extLst>
          </p:nvPr>
        </p:nvGraphicFramePr>
        <p:xfrm>
          <a:off x="7611710" y="3841030"/>
          <a:ext cx="392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9" imgW="241300" imgH="203200" progId="Equation.DSMT4">
                  <p:embed/>
                </p:oleObj>
              </mc:Choice>
              <mc:Fallback>
                <p:oleObj name="Equation" r:id="rId9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710" y="3841030"/>
                        <a:ext cx="392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10840"/>
              </p:ext>
            </p:extLst>
          </p:nvPr>
        </p:nvGraphicFramePr>
        <p:xfrm>
          <a:off x="6216650" y="3096995"/>
          <a:ext cx="536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10" imgW="330057" imgH="190417" progId="Equation.DSMT4">
                  <p:embed/>
                </p:oleObj>
              </mc:Choice>
              <mc:Fallback>
                <p:oleObj name="Equation" r:id="rId10" imgW="33005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096995"/>
                        <a:ext cx="5365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10569" y="313299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fee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521620" y="315698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 fee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498623" y="4949834"/>
            <a:ext cx="40216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is triangle is an isosceles triangle</a:t>
            </a:r>
            <a:endParaRPr lang="en-US" sz="2800" dirty="0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59636" y="-3654"/>
            <a:ext cx="89650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Date:</a:t>
            </a:r>
            <a:br>
              <a:rPr lang="en-US" dirty="0" smtClean="0"/>
            </a:br>
            <a:r>
              <a:rPr lang="en-US" u="sng" dirty="0" smtClean="0"/>
              <a:t>Topic: Triangle Inequalities 		         	(6.2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41148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28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1444" y="18592"/>
            <a:ext cx="5083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Side – Angle Relationships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5667" y="660859"/>
            <a:ext cx="8388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a triangle, the larger angle is opposite the longer side.</a:t>
            </a:r>
          </a:p>
        </p:txBody>
      </p:sp>
      <p:pic>
        <p:nvPicPr>
          <p:cNvPr id="4" name="Picture 3" descr="Screen Shot 2015-03-02 at 11.06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67" y="1657300"/>
            <a:ext cx="3321128" cy="25188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04444" y="1426467"/>
            <a:ext cx="5077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st the angles from smallest to largest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5859"/>
              </p:ext>
            </p:extLst>
          </p:nvPr>
        </p:nvGraphicFramePr>
        <p:xfrm>
          <a:off x="5422900" y="288729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288729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0111" y="2016635"/>
            <a:ext cx="2186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mallest side is 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44785"/>
              </p:ext>
            </p:extLst>
          </p:nvPr>
        </p:nvGraphicFramePr>
        <p:xfrm>
          <a:off x="6314936" y="1958687"/>
          <a:ext cx="503453" cy="41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6" imgW="279400" imgH="228600" progId="Equation.DSMT4">
                  <p:embed/>
                </p:oleObj>
              </mc:Choice>
              <mc:Fallback>
                <p:oleObj name="Equation" r:id="rId6" imgW="27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14936" y="1958687"/>
                        <a:ext cx="503453" cy="41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50970" y="2012514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opposite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96571"/>
              </p:ext>
            </p:extLst>
          </p:nvPr>
        </p:nvGraphicFramePr>
        <p:xfrm>
          <a:off x="7956726" y="2042063"/>
          <a:ext cx="549813" cy="32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726" y="2042063"/>
                        <a:ext cx="549813" cy="32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97942"/>
              </p:ext>
            </p:extLst>
          </p:nvPr>
        </p:nvGraphicFramePr>
        <p:xfrm>
          <a:off x="4505146" y="2523786"/>
          <a:ext cx="479778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10" imgW="254000" imgH="152400" progId="Equation.DSMT4">
                  <p:embed/>
                </p:oleObj>
              </mc:Choice>
              <mc:Fallback>
                <p:oleObj name="Equation" r:id="rId10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5146" y="2523786"/>
                        <a:ext cx="479778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26820" y="2439701"/>
            <a:ext cx="2406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s the smallest angle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44335" y="2863491"/>
            <a:ext cx="2592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next biggest side is </a:t>
            </a:r>
            <a:endParaRPr lang="en-US" sz="2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77186"/>
              </p:ext>
            </p:extLst>
          </p:nvPr>
        </p:nvGraphicFramePr>
        <p:xfrm>
          <a:off x="6412883" y="2765105"/>
          <a:ext cx="494648" cy="4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2883" y="2765105"/>
                        <a:ext cx="494648" cy="46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05027" y="2849380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 opposite </a:t>
            </a:r>
            <a:endParaRPr lang="en-US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84908"/>
              </p:ext>
            </p:extLst>
          </p:nvPr>
        </p:nvGraphicFramePr>
        <p:xfrm>
          <a:off x="8022139" y="2891713"/>
          <a:ext cx="632025" cy="3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13" imgW="317500" imgH="152400" progId="Equation.DSMT4">
                  <p:embed/>
                </p:oleObj>
              </mc:Choice>
              <mc:Fallback>
                <p:oleObj name="Equation" r:id="rId13" imgW="317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22139" y="2891713"/>
                        <a:ext cx="632025" cy="30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36234"/>
              </p:ext>
            </p:extLst>
          </p:nvPr>
        </p:nvGraphicFramePr>
        <p:xfrm>
          <a:off x="4369500" y="3429122"/>
          <a:ext cx="632025" cy="3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Equation" r:id="rId15" imgW="317500" imgH="152400" progId="Equation.DSMT4">
                  <p:embed/>
                </p:oleObj>
              </mc:Choice>
              <mc:Fallback>
                <p:oleObj name="Equation" r:id="rId15" imgW="317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69500" y="3429122"/>
                        <a:ext cx="632025" cy="30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96136" y="3386789"/>
            <a:ext cx="2815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i</a:t>
            </a:r>
            <a:r>
              <a:rPr lang="en-US" sz="2000" b="1" dirty="0" smtClean="0">
                <a:solidFill>
                  <a:srgbClr val="002060"/>
                </a:solidFill>
              </a:rPr>
              <a:t>s the next biggest angle.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61079" y="3919634"/>
            <a:ext cx="2032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largest side is </a:t>
            </a:r>
            <a:endParaRPr lang="en-US" sz="2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07280"/>
              </p:ext>
            </p:extLst>
          </p:nvPr>
        </p:nvGraphicFramePr>
        <p:xfrm>
          <a:off x="5671255" y="1958687"/>
          <a:ext cx="519289" cy="38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Equation" r:id="rId16" imgW="304800" imgH="228600" progId="Equation.DSMT4">
                  <p:embed/>
                </p:oleObj>
              </mc:Choice>
              <mc:Fallback>
                <p:oleObj name="Equation" r:id="rId16" imgW="304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71255" y="1958687"/>
                        <a:ext cx="519289" cy="38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43614"/>
              </p:ext>
            </p:extLst>
          </p:nvPr>
        </p:nvGraphicFramePr>
        <p:xfrm>
          <a:off x="5826957" y="2802913"/>
          <a:ext cx="488170" cy="418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Equation" r:id="rId18" imgW="266700" imgH="228600" progId="Equation.DSMT4">
                  <p:embed/>
                </p:oleObj>
              </mc:Choice>
              <mc:Fallback>
                <p:oleObj name="Equation" r:id="rId18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26957" y="2802913"/>
                        <a:ext cx="488170" cy="418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46940"/>
              </p:ext>
            </p:extLst>
          </p:nvPr>
        </p:nvGraphicFramePr>
        <p:xfrm>
          <a:off x="5422900" y="3877301"/>
          <a:ext cx="545469" cy="3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Equation" r:id="rId20" imgW="317500" imgH="228600" progId="Equation.DSMT4">
                  <p:embed/>
                </p:oleObj>
              </mc:Choice>
              <mc:Fallback>
                <p:oleObj name="Equation" r:id="rId20" imgW="317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22900" y="3877301"/>
                        <a:ext cx="545469" cy="39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45351"/>
              </p:ext>
            </p:extLst>
          </p:nvPr>
        </p:nvGraphicFramePr>
        <p:xfrm>
          <a:off x="6299322" y="3849931"/>
          <a:ext cx="536805" cy="42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22" imgW="292100" imgH="228600" progId="Equation.DSMT4">
                  <p:embed/>
                </p:oleObj>
              </mc:Choice>
              <mc:Fallback>
                <p:oleObj name="Equation" r:id="rId22" imgW="292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99322" y="3849931"/>
                        <a:ext cx="536805" cy="42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50970" y="3905523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 opposite </a:t>
            </a:r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8720"/>
              </p:ext>
            </p:extLst>
          </p:nvPr>
        </p:nvGraphicFramePr>
        <p:xfrm>
          <a:off x="7984121" y="3921045"/>
          <a:ext cx="610740" cy="34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24" imgW="266700" imgH="152400" progId="Equation.DSMT4">
                  <p:embed/>
                </p:oleObj>
              </mc:Choice>
              <mc:Fallback>
                <p:oleObj name="Equation" r:id="rId24" imgW="266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84121" y="3921045"/>
                        <a:ext cx="610740" cy="34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98034"/>
              </p:ext>
            </p:extLst>
          </p:nvPr>
        </p:nvGraphicFramePr>
        <p:xfrm>
          <a:off x="4422635" y="4421167"/>
          <a:ext cx="593029" cy="33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Equation" r:id="rId26" imgW="266700" imgH="152400" progId="Equation.DSMT4">
                  <p:embed/>
                </p:oleObj>
              </mc:Choice>
              <mc:Fallback>
                <p:oleObj name="Equation" r:id="rId26" imgW="266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22635" y="4421167"/>
                        <a:ext cx="593029" cy="338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912709" y="4402263"/>
            <a:ext cx="2240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7529"/>
                </a:solidFill>
              </a:rPr>
              <a:t>i</a:t>
            </a:r>
            <a:r>
              <a:rPr lang="en-US" sz="2000" b="1" dirty="0" smtClean="0">
                <a:solidFill>
                  <a:srgbClr val="297529"/>
                </a:solidFill>
              </a:rPr>
              <a:t>s the largest angle.</a:t>
            </a:r>
            <a:endParaRPr lang="en-US" sz="2000" b="1" dirty="0">
              <a:solidFill>
                <a:srgbClr val="297529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0885" y="5144302"/>
            <a:ext cx="4263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smallest to largest:             ,           ,</a:t>
            </a:r>
            <a:endParaRPr lang="en-US" sz="20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0981"/>
              </p:ext>
            </p:extLst>
          </p:nvPr>
        </p:nvGraphicFramePr>
        <p:xfrm>
          <a:off x="3461079" y="5200101"/>
          <a:ext cx="479778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Equation" r:id="rId28" imgW="254000" imgH="152400" progId="Equation.DSMT4">
                  <p:embed/>
                </p:oleObj>
              </mc:Choice>
              <mc:Fallback>
                <p:oleObj name="Equation" r:id="rId28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1079" y="5200101"/>
                        <a:ext cx="479778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368881"/>
              </p:ext>
            </p:extLst>
          </p:nvPr>
        </p:nvGraphicFramePr>
        <p:xfrm>
          <a:off x="4066557" y="5185990"/>
          <a:ext cx="632025" cy="3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Equation" r:id="rId29" imgW="317500" imgH="152400" progId="Equation.DSMT4">
                  <p:embed/>
                </p:oleObj>
              </mc:Choice>
              <mc:Fallback>
                <p:oleObj name="Equation" r:id="rId29" imgW="317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66557" y="5185990"/>
                        <a:ext cx="632025" cy="303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83393"/>
              </p:ext>
            </p:extLst>
          </p:nvPr>
        </p:nvGraphicFramePr>
        <p:xfrm>
          <a:off x="4754154" y="5170450"/>
          <a:ext cx="593029" cy="33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" name="Equation" r:id="rId30" imgW="266700" imgH="152400" progId="Equation.DSMT4">
                  <p:embed/>
                </p:oleObj>
              </mc:Choice>
              <mc:Fallback>
                <p:oleObj name="Equation" r:id="rId30" imgW="266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54154" y="5170450"/>
                        <a:ext cx="593029" cy="338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66774" y="5080785"/>
            <a:ext cx="4842015" cy="541221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H="1">
            <a:off x="1300714" y="2829567"/>
            <a:ext cx="1321459" cy="709947"/>
          </a:xfrm>
          <a:prstGeom prst="line">
            <a:avLst/>
          </a:prstGeom>
          <a:noFill/>
          <a:ln w="38100">
            <a:solidFill>
              <a:srgbClr val="FF1E2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1763059" y="2887290"/>
            <a:ext cx="1105647" cy="65222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4"/>
          <p:cNvSpPr>
            <a:spLocks noChangeShapeType="1"/>
          </p:cNvSpPr>
          <p:nvPr/>
        </p:nvSpPr>
        <p:spPr bwMode="auto">
          <a:xfrm flipV="1">
            <a:off x="2076823" y="2348154"/>
            <a:ext cx="224117" cy="119136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9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/>
      <p:bldP spid="18" grpId="0"/>
      <p:bldP spid="21" grpId="0"/>
      <p:bldP spid="23" grpId="0"/>
      <p:bldP spid="28" grpId="0"/>
      <p:bldP spid="31" grpId="0"/>
      <p:bldP spid="32" grpId="0"/>
      <p:bldP spid="36" grpId="0" animBg="1"/>
      <p:bldP spid="37" grpId="1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1444" y="2822"/>
            <a:ext cx="5083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Side – Angle Relationships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5667" y="570109"/>
            <a:ext cx="8388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a triangle, the longer side is opposite the larger angle.</a:t>
            </a:r>
          </a:p>
        </p:txBody>
      </p:sp>
      <p:pic>
        <p:nvPicPr>
          <p:cNvPr id="4" name="Picture 3" descr="Screen Shot 2015-03-02 at 11.07.0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100" y="1293768"/>
            <a:ext cx="3374170" cy="2857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62111" y="1279273"/>
            <a:ext cx="4974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st the sides from shortest to longest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400779" y="1855330"/>
            <a:ext cx="23295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mallest angle is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05192"/>
              </p:ext>
            </p:extLst>
          </p:nvPr>
        </p:nvGraphicFramePr>
        <p:xfrm>
          <a:off x="5662135" y="1911773"/>
          <a:ext cx="527756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2135" y="1911773"/>
                        <a:ext cx="527756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88041"/>
              </p:ext>
            </p:extLst>
          </p:nvPr>
        </p:nvGraphicFramePr>
        <p:xfrm>
          <a:off x="6349999" y="1911773"/>
          <a:ext cx="479779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7" imgW="254000" imgH="152400" progId="Equation.DSMT4">
                  <p:embed/>
                </p:oleObj>
              </mc:Choice>
              <mc:Fallback>
                <p:oleObj name="Equation" r:id="rId7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9999" y="1911773"/>
                        <a:ext cx="479779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50970" y="1855330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opposite 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45610"/>
              </p:ext>
            </p:extLst>
          </p:nvPr>
        </p:nvGraphicFramePr>
        <p:xfrm>
          <a:off x="8008229" y="1803949"/>
          <a:ext cx="410633" cy="41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8229" y="1803949"/>
                        <a:ext cx="410633" cy="41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23678"/>
              </p:ext>
            </p:extLst>
          </p:nvPr>
        </p:nvGraphicFramePr>
        <p:xfrm>
          <a:off x="4493391" y="2225558"/>
          <a:ext cx="467078" cy="46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3391" y="2225558"/>
                        <a:ext cx="467078" cy="46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26820" y="2348951"/>
            <a:ext cx="22529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s the shortest side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5070" y="2749061"/>
            <a:ext cx="2750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next largest angle is </a:t>
            </a:r>
            <a:endParaRPr lang="en-US" sz="2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40220"/>
              </p:ext>
            </p:extLst>
          </p:nvPr>
        </p:nvGraphicFramePr>
        <p:xfrm>
          <a:off x="5875934" y="2788618"/>
          <a:ext cx="578705" cy="31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75934" y="2788618"/>
                        <a:ext cx="578705" cy="31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29821"/>
              </p:ext>
            </p:extLst>
          </p:nvPr>
        </p:nvGraphicFramePr>
        <p:xfrm>
          <a:off x="6527684" y="2759566"/>
          <a:ext cx="526095" cy="31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" name="Equation" r:id="rId15" imgW="254000" imgH="152400" progId="Equation.DSMT4">
                  <p:embed/>
                </p:oleObj>
              </mc:Choice>
              <mc:Fallback>
                <p:oleObj name="Equation" r:id="rId15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7684" y="2759566"/>
                        <a:ext cx="526095" cy="31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98387" y="2722518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opposite </a:t>
            </a:r>
            <a:endParaRPr lang="en-US" sz="2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2383"/>
              </p:ext>
            </p:extLst>
          </p:nvPr>
        </p:nvGraphicFramePr>
        <p:xfrm>
          <a:off x="8196575" y="2606158"/>
          <a:ext cx="444574" cy="47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" name="Equation" r:id="rId17" imgW="215900" imgH="228600" progId="Equation.DSMT4">
                  <p:embed/>
                </p:oleObj>
              </mc:Choice>
              <mc:Fallback>
                <p:oleObj name="Equation" r:id="rId17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6575" y="2606158"/>
                        <a:ext cx="444574" cy="47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27661"/>
              </p:ext>
            </p:extLst>
          </p:nvPr>
        </p:nvGraphicFramePr>
        <p:xfrm>
          <a:off x="4490146" y="3149171"/>
          <a:ext cx="410559" cy="43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" name="Equation" r:id="rId19" imgW="215900" imgH="228600" progId="Equation.DSMT4">
                  <p:embed/>
                </p:oleObj>
              </mc:Choice>
              <mc:Fallback>
                <p:oleObj name="Equation" r:id="rId19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0146" y="3149171"/>
                        <a:ext cx="410559" cy="43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84487" y="3242213"/>
            <a:ext cx="2683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i</a:t>
            </a:r>
            <a:r>
              <a:rPr lang="en-US" sz="2000" b="1" dirty="0" smtClean="0">
                <a:solidFill>
                  <a:srgbClr val="0070C0"/>
                </a:solidFill>
              </a:rPr>
              <a:t>s the next longest side.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12069" y="3905997"/>
            <a:ext cx="2175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largest angle is </a:t>
            </a: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6482"/>
              </p:ext>
            </p:extLst>
          </p:nvPr>
        </p:nvGraphicFramePr>
        <p:xfrm>
          <a:off x="5457983" y="3934064"/>
          <a:ext cx="615507" cy="33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" name="Equation" r:id="rId21" imgW="279400" imgH="152400" progId="Equation.DSMT4">
                  <p:embed/>
                </p:oleObj>
              </mc:Choice>
              <mc:Fallback>
                <p:oleObj name="Equation" r:id="rId21" imgW="279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57983" y="3934064"/>
                        <a:ext cx="615507" cy="335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13531"/>
              </p:ext>
            </p:extLst>
          </p:nvPr>
        </p:nvGraphicFramePr>
        <p:xfrm>
          <a:off x="6207959" y="3922840"/>
          <a:ext cx="543011" cy="32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" name="Equation" r:id="rId23" imgW="254000" imgH="152400" progId="Equation.DSMT4">
                  <p:embed/>
                </p:oleObj>
              </mc:Choice>
              <mc:Fallback>
                <p:oleObj name="Equation" r:id="rId23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07959" y="3922840"/>
                        <a:ext cx="543011" cy="325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50970" y="3895475"/>
            <a:ext cx="1314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opposite </a:t>
            </a:r>
            <a:endParaRPr lang="en-US" sz="2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53321"/>
              </p:ext>
            </p:extLst>
          </p:nvPr>
        </p:nvGraphicFramePr>
        <p:xfrm>
          <a:off x="7982336" y="3805289"/>
          <a:ext cx="429248" cy="42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" name="Equation" r:id="rId25" imgW="228600" imgH="228600" progId="Equation.DSMT4">
                  <p:embed/>
                </p:oleObj>
              </mc:Choice>
              <mc:Fallback>
                <p:oleObj name="Equation" r:id="rId25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82336" y="3805289"/>
                        <a:ext cx="429248" cy="42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16580"/>
              </p:ext>
            </p:extLst>
          </p:nvPr>
        </p:nvGraphicFramePr>
        <p:xfrm>
          <a:off x="4463509" y="4416819"/>
          <a:ext cx="429248" cy="42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63509" y="4416819"/>
                        <a:ext cx="429248" cy="42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872671" y="4503574"/>
            <a:ext cx="2155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i</a:t>
            </a:r>
            <a:r>
              <a:rPr lang="en-US" sz="2000" b="1" dirty="0" smtClean="0">
                <a:solidFill>
                  <a:srgbClr val="00B050"/>
                </a:solidFill>
              </a:rPr>
              <a:t>s the longest side.</a:t>
            </a:r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0885" y="5094192"/>
            <a:ext cx="4088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 shortest to longest:            ,        ,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95354"/>
              </p:ext>
            </p:extLst>
          </p:nvPr>
        </p:nvGraphicFramePr>
        <p:xfrm>
          <a:off x="3502891" y="4972675"/>
          <a:ext cx="467078" cy="46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" name="Equation" r:id="rId28" imgW="228600" imgH="228600" progId="Equation.DSMT4">
                  <p:embed/>
                </p:oleObj>
              </mc:Choice>
              <mc:Fallback>
                <p:oleObj name="Equation" r:id="rId28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2891" y="4972675"/>
                        <a:ext cx="467078" cy="46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08540"/>
              </p:ext>
            </p:extLst>
          </p:nvPr>
        </p:nvGraphicFramePr>
        <p:xfrm>
          <a:off x="4033104" y="4990025"/>
          <a:ext cx="424551" cy="4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" name="Equation" r:id="rId29" imgW="215900" imgH="228600" progId="Equation.DSMT4">
                  <p:embed/>
                </p:oleObj>
              </mc:Choice>
              <mc:Fallback>
                <p:oleObj name="Equation" r:id="rId29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33104" y="4990025"/>
                        <a:ext cx="424551" cy="4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263512"/>
              </p:ext>
            </p:extLst>
          </p:nvPr>
        </p:nvGraphicFramePr>
        <p:xfrm>
          <a:off x="4564368" y="5006289"/>
          <a:ext cx="429248" cy="429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" name="Equation" r:id="rId30" imgW="228600" imgH="228600" progId="Equation.DSMT4">
                  <p:embed/>
                </p:oleObj>
              </mc:Choice>
              <mc:Fallback>
                <p:oleObj name="Equation" r:id="rId30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64368" y="5006289"/>
                        <a:ext cx="429248" cy="429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66774" y="4969715"/>
            <a:ext cx="4842015" cy="602141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flipH="1">
            <a:off x="1576038" y="2348951"/>
            <a:ext cx="0" cy="1293372"/>
          </a:xfrm>
          <a:prstGeom prst="line">
            <a:avLst/>
          </a:prstGeom>
          <a:noFill/>
          <a:ln w="38100">
            <a:solidFill>
              <a:srgbClr val="FF1E2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5"/>
          <p:cNvSpPr>
            <a:spLocks noChangeShapeType="1"/>
          </p:cNvSpPr>
          <p:nvPr/>
        </p:nvSpPr>
        <p:spPr bwMode="auto">
          <a:xfrm flipH="1" flipV="1">
            <a:off x="1001059" y="2788618"/>
            <a:ext cx="1210235" cy="649646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14"/>
          <p:cNvSpPr>
            <a:spLocks noChangeShapeType="1"/>
          </p:cNvSpPr>
          <p:nvPr/>
        </p:nvSpPr>
        <p:spPr bwMode="auto">
          <a:xfrm flipV="1">
            <a:off x="980040" y="2734676"/>
            <a:ext cx="1090706" cy="75612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9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3" grpId="0"/>
      <p:bldP spid="16" grpId="0"/>
      <p:bldP spid="19" grpId="0"/>
      <p:bldP spid="20" grpId="0"/>
      <p:bldP spid="23" grpId="0"/>
      <p:bldP spid="26" grpId="0"/>
      <p:bldP spid="27" grpId="0"/>
      <p:bldP spid="31" grpId="0" animBg="1"/>
      <p:bldP spid="32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052" y="390289"/>
            <a:ext cx="7299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a triangle have sides with lengths </a:t>
            </a:r>
            <a:r>
              <a:rPr lang="en-US" sz="2400" dirty="0"/>
              <a:t>1</a:t>
            </a:r>
            <a:r>
              <a:rPr lang="en-US" sz="2400" dirty="0" smtClean="0"/>
              <a:t> in, </a:t>
            </a:r>
            <a:r>
              <a:rPr lang="en-US" sz="2400" dirty="0"/>
              <a:t>2</a:t>
            </a:r>
            <a:r>
              <a:rPr lang="en-US" sz="2400" dirty="0" smtClean="0"/>
              <a:t> in, and 5 in?</a:t>
            </a: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207180" y="1552311"/>
            <a:ext cx="4572000" cy="31360"/>
          </a:xfrm>
          <a:prstGeom prst="line">
            <a:avLst/>
          </a:prstGeom>
          <a:ln w="38100" cmpd="sng"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936144" y="1044009"/>
            <a:ext cx="128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5 inch side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207180" y="1583671"/>
            <a:ext cx="768206" cy="642877"/>
          </a:xfrm>
          <a:prstGeom prst="line">
            <a:avLst/>
          </a:prstGeom>
          <a:ln w="38100" cmpd="sng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5165" y="1826438"/>
            <a:ext cx="128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 inch side</a:t>
            </a:r>
            <a:endParaRPr lang="en-US" sz="20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944893" y="1583671"/>
            <a:ext cx="1834287" cy="642877"/>
          </a:xfrm>
          <a:prstGeom prst="line">
            <a:avLst/>
          </a:prstGeom>
          <a:ln w="38100" cmpd="sng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77310" y="1948093"/>
            <a:ext cx="128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  <a:r>
              <a:rPr lang="en-US" sz="2000" dirty="0" smtClean="0"/>
              <a:t> inch side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806207" y="2529638"/>
            <a:ext cx="745989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Triangle Inequality Theorem</a:t>
            </a:r>
          </a:p>
          <a:p>
            <a:pPr algn="ctr"/>
            <a:r>
              <a:rPr lang="en-US" sz="3200" dirty="0" smtClean="0"/>
              <a:t>The sum of the lengths of any two sides of a triangle is greater than the length of the third side.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2937658" y="5467034"/>
            <a:ext cx="1237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 + 1 = 3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142728" y="5436018"/>
            <a:ext cx="789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 &lt; 5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509066" y="6021295"/>
            <a:ext cx="6220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cannot have a triangle with lengths 1 in, 2 in, and 5 in.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1389529" y="6066118"/>
            <a:ext cx="6340385" cy="40011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156824" y="4347882"/>
            <a:ext cx="1243105" cy="1176276"/>
            <a:chOff x="7156824" y="4347882"/>
            <a:chExt cx="1243105" cy="1176276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485529" y="4347882"/>
              <a:ext cx="914400" cy="46317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156824" y="4347882"/>
              <a:ext cx="328705" cy="117627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7156824" y="4811059"/>
              <a:ext cx="1243105" cy="7130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6793771" y="3974354"/>
            <a:ext cx="1948963" cy="1734470"/>
            <a:chOff x="6793771" y="3974354"/>
            <a:chExt cx="1948963" cy="1734470"/>
          </a:xfrm>
        </p:grpSpPr>
        <p:sp>
          <p:nvSpPr>
            <p:cNvPr id="24" name="TextBox 23"/>
            <p:cNvSpPr txBox="1"/>
            <p:nvPr/>
          </p:nvSpPr>
          <p:spPr>
            <a:xfrm>
              <a:off x="7261427" y="3974354"/>
              <a:ext cx="318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793771" y="53394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29828" y="4576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41557"/>
              </p:ext>
            </p:extLst>
          </p:nvPr>
        </p:nvGraphicFramePr>
        <p:xfrm>
          <a:off x="5168900" y="31115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900" y="31115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63504"/>
              </p:ext>
            </p:extLst>
          </p:nvPr>
        </p:nvGraphicFramePr>
        <p:xfrm>
          <a:off x="4994983" y="4532579"/>
          <a:ext cx="2142623" cy="55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4983" y="4532579"/>
                        <a:ext cx="2142623" cy="55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66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519738" y="103346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A</a:t>
            </a:r>
            <a:endParaRPr lang="en-US" altLang="en-US" sz="2400" i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7988300" y="137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C</a:t>
            </a:r>
            <a:endParaRPr lang="en-US" altLang="en-US" sz="2400" i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28600" y="2478163"/>
            <a:ext cx="83058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Determine if the given measure can be lengths of a triangle:</a:t>
            </a:r>
          </a:p>
          <a:p>
            <a:pPr>
              <a:lnSpc>
                <a:spcPct val="12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4 cm, 5 cm, 6 cm?                               8 cm, 12 mm, 4 cm?</a:t>
            </a:r>
          </a:p>
        </p:txBody>
      </p:sp>
      <p:sp>
        <p:nvSpPr>
          <p:cNvPr id="100358" name="Line 6"/>
          <p:cNvSpPr>
            <a:spLocks noChangeShapeType="1"/>
          </p:cNvSpPr>
          <p:nvPr/>
        </p:nvSpPr>
        <p:spPr bwMode="auto">
          <a:xfrm>
            <a:off x="5943600" y="1219200"/>
            <a:ext cx="1981200" cy="381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7246938" y="7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B</a:t>
            </a:r>
            <a:endParaRPr lang="en-US" altLang="en-US" sz="2400" i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5867400" y="1143000"/>
            <a:ext cx="152400" cy="152400"/>
          </a:xfrm>
          <a:prstGeom prst="flowChartConnector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7848600" y="1524000"/>
            <a:ext cx="152400" cy="152400"/>
          </a:xfrm>
          <a:prstGeom prst="flowChartConnector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2" name="AutoShape 10"/>
          <p:cNvSpPr>
            <a:spLocks noChangeArrowheads="1"/>
          </p:cNvSpPr>
          <p:nvPr/>
        </p:nvSpPr>
        <p:spPr bwMode="auto">
          <a:xfrm>
            <a:off x="7162800" y="381000"/>
            <a:ext cx="152400" cy="152400"/>
          </a:xfrm>
          <a:prstGeom prst="flowChartConnector">
            <a:avLst/>
          </a:prstGeom>
          <a:solidFill>
            <a:srgbClr val="FF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3" name="Line 11"/>
          <p:cNvSpPr>
            <a:spLocks noChangeShapeType="1"/>
          </p:cNvSpPr>
          <p:nvPr/>
        </p:nvSpPr>
        <p:spPr bwMode="auto">
          <a:xfrm>
            <a:off x="7239000" y="457200"/>
            <a:ext cx="685800" cy="1143000"/>
          </a:xfrm>
          <a:prstGeom prst="line">
            <a:avLst/>
          </a:prstGeom>
          <a:noFill/>
          <a:ln w="28575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V="1">
            <a:off x="5943600" y="457200"/>
            <a:ext cx="1295400" cy="762000"/>
          </a:xfrm>
          <a:prstGeom prst="line">
            <a:avLst/>
          </a:prstGeom>
          <a:noFill/>
          <a:ln w="28575">
            <a:solidFill>
              <a:srgbClr val="FF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03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06602"/>
              </p:ext>
            </p:extLst>
          </p:nvPr>
        </p:nvGraphicFramePr>
        <p:xfrm>
          <a:off x="5302250" y="1905000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4" imgW="1308100" imgH="381000" progId="Equation.DSMT4">
                  <p:embed/>
                </p:oleObj>
              </mc:Choice>
              <mc:Fallback>
                <p:oleObj name="Equation" r:id="rId4" imgW="1308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905000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69191"/>
              </p:ext>
            </p:extLst>
          </p:nvPr>
        </p:nvGraphicFramePr>
        <p:xfrm>
          <a:off x="7318375" y="1905000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6" imgW="520700" imgH="381000" progId="Equation.DSMT4">
                  <p:embed/>
                </p:oleObj>
              </mc:Choice>
              <mc:Fallback>
                <p:oleObj name="Equation" r:id="rId6" imgW="520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1905000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73057"/>
              </p:ext>
            </p:extLst>
          </p:nvPr>
        </p:nvGraphicFramePr>
        <p:xfrm>
          <a:off x="6916738" y="19431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8" imgW="177800" imgH="304800" progId="Equation.DSMT4">
                  <p:embed/>
                </p:oleObj>
              </mc:Choice>
              <mc:Fallback>
                <p:oleObj name="Equation" r:id="rId8" imgW="17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9431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304800" y="152398"/>
            <a:ext cx="4876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chemeClr val="hlink"/>
                </a:solidFill>
                <a:latin typeface="Times" panose="02020603050405020304" pitchFamily="18" charset="0"/>
              </a:rPr>
              <a:t>The Triangle Inequality Theorem: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</a:rPr>
              <a:t>  The sum of the lengths of any two sides of a triangle is greater than the length of the third </a:t>
            </a:r>
            <a:r>
              <a:rPr lang="en-US" altLang="en-US" sz="2400" dirty="0" smtClean="0">
                <a:solidFill>
                  <a:srgbClr val="000000"/>
                </a:solidFill>
                <a:latin typeface="Times" panose="02020603050405020304" pitchFamily="18" charset="0"/>
              </a:rPr>
              <a:t>side.</a:t>
            </a:r>
            <a:endParaRPr lang="en-US" altLang="en-US" sz="2400" dirty="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0376" name="Rectangle 24"/>
          <p:cNvSpPr>
            <a:spLocks noChangeArrowheads="1"/>
          </p:cNvSpPr>
          <p:nvPr/>
        </p:nvSpPr>
        <p:spPr bwMode="auto">
          <a:xfrm>
            <a:off x="228600" y="3316363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hlink"/>
                </a:solidFill>
                <a:latin typeface="Times" panose="02020603050405020304" pitchFamily="18" charset="0"/>
              </a:rPr>
              <a:t>4 cm + 5 cm &gt; 6 cm</a:t>
            </a:r>
          </a:p>
        </p:txBody>
      </p:sp>
      <p:sp>
        <p:nvSpPr>
          <p:cNvPr id="100377" name="Rectangle 25"/>
          <p:cNvSpPr>
            <a:spLocks noChangeArrowheads="1"/>
          </p:cNvSpPr>
          <p:nvPr/>
        </p:nvSpPr>
        <p:spPr bwMode="auto">
          <a:xfrm>
            <a:off x="296228" y="4383163"/>
            <a:ext cx="29854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chemeClr val="hlink"/>
                </a:solidFill>
                <a:latin typeface="Times" panose="02020603050405020304" pitchFamily="18" charset="0"/>
              </a:rPr>
              <a:t>YES, since it works for all comparisons</a:t>
            </a:r>
            <a:endParaRPr lang="en-US" altLang="en-US" sz="2400" dirty="0">
              <a:solidFill>
                <a:schemeClr val="hlink"/>
              </a:solidFill>
              <a:latin typeface="Times" panose="02020603050405020304" pitchFamily="18" charset="0"/>
            </a:endParaRPr>
          </a:p>
        </p:txBody>
      </p:sp>
      <p:sp>
        <p:nvSpPr>
          <p:cNvPr id="100378" name="Line 26"/>
          <p:cNvSpPr>
            <a:spLocks noChangeShapeType="1"/>
          </p:cNvSpPr>
          <p:nvPr/>
        </p:nvSpPr>
        <p:spPr bwMode="auto">
          <a:xfrm>
            <a:off x="6172200" y="3316363"/>
            <a:ext cx="0" cy="228600"/>
          </a:xfrm>
          <a:prstGeom prst="line">
            <a:avLst/>
          </a:prstGeom>
          <a:noFill/>
          <a:ln w="28575">
            <a:solidFill>
              <a:srgbClr val="FF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79" name="Rectangle 27"/>
          <p:cNvSpPr>
            <a:spLocks noChangeArrowheads="1"/>
          </p:cNvSpPr>
          <p:nvPr/>
        </p:nvSpPr>
        <p:spPr bwMode="auto">
          <a:xfrm>
            <a:off x="6027738" y="3468763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80"/>
                </a:solidFill>
                <a:latin typeface="Times" panose="02020603050405020304" pitchFamily="18" charset="0"/>
              </a:rPr>
              <a:t>cm</a:t>
            </a:r>
          </a:p>
        </p:txBody>
      </p:sp>
      <p:graphicFrame>
        <p:nvGraphicFramePr>
          <p:cNvPr id="1003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471593"/>
              </p:ext>
            </p:extLst>
          </p:nvPr>
        </p:nvGraphicFramePr>
        <p:xfrm>
          <a:off x="5800725" y="35005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0" imgW="177800" imgH="304800" progId="Equation.DSMT4">
                  <p:embed/>
                </p:oleObj>
              </mc:Choice>
              <mc:Fallback>
                <p:oleObj name="Equation" r:id="rId10" imgW="17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350051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1" name="Rectangle 29"/>
          <p:cNvSpPr>
            <a:spLocks noChangeArrowheads="1"/>
          </p:cNvSpPr>
          <p:nvPr/>
        </p:nvSpPr>
        <p:spPr bwMode="auto">
          <a:xfrm>
            <a:off x="5597525" y="347511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80"/>
                </a:solidFill>
                <a:latin typeface="Times" panose="02020603050405020304" pitchFamily="18" charset="0"/>
              </a:rPr>
              <a:t>1.2</a:t>
            </a:r>
          </a:p>
        </p:txBody>
      </p:sp>
      <p:sp>
        <p:nvSpPr>
          <p:cNvPr id="100382" name="Rectangle 30"/>
          <p:cNvSpPr>
            <a:spLocks noChangeArrowheads="1"/>
          </p:cNvSpPr>
          <p:nvPr/>
        </p:nvSpPr>
        <p:spPr bwMode="auto">
          <a:xfrm>
            <a:off x="4876800" y="3925963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1E2D"/>
                </a:solidFill>
                <a:latin typeface="Times" panose="02020603050405020304" pitchFamily="18" charset="0"/>
              </a:rPr>
              <a:t>8 cm &gt; 1.2 cm + 4 cm</a:t>
            </a:r>
            <a:endParaRPr lang="en-US" altLang="en-US" sz="2400" dirty="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0383" name="Rectangle 31"/>
          <p:cNvSpPr>
            <a:spLocks noChangeArrowheads="1"/>
          </p:cNvSpPr>
          <p:nvPr/>
        </p:nvSpPr>
        <p:spPr bwMode="auto">
          <a:xfrm>
            <a:off x="4896608" y="4392053"/>
            <a:ext cx="34549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rgbClr val="FF1E2D"/>
                </a:solidFill>
                <a:latin typeface="Times" panose="02020603050405020304" pitchFamily="18" charset="0"/>
              </a:rPr>
              <a:t>NO, since it doesn’t work for this comparison</a:t>
            </a:r>
            <a:endParaRPr lang="en-US" altLang="en-US" sz="2400" dirty="0">
              <a:solidFill>
                <a:schemeClr val="hlink"/>
              </a:solidFill>
              <a:latin typeface="Times" panose="02020603050405020304" pitchFamily="18" charset="0"/>
            </a:endParaRPr>
          </a:p>
        </p:txBody>
      </p:sp>
      <p:sp>
        <p:nvSpPr>
          <p:cNvPr id="100384" name="Rectangle 32"/>
          <p:cNvSpPr>
            <a:spLocks noChangeArrowheads="1"/>
          </p:cNvSpPr>
          <p:nvPr/>
        </p:nvSpPr>
        <p:spPr bwMode="auto">
          <a:xfrm>
            <a:off x="228600" y="3621163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hlink"/>
                </a:solidFill>
                <a:latin typeface="Times" panose="02020603050405020304" pitchFamily="18" charset="0"/>
              </a:rPr>
              <a:t>5 cm + 6 cm &gt; 4 cm</a:t>
            </a:r>
          </a:p>
        </p:txBody>
      </p:sp>
      <p:sp>
        <p:nvSpPr>
          <p:cNvPr id="100385" name="Rectangle 33"/>
          <p:cNvSpPr>
            <a:spLocks noChangeArrowheads="1"/>
          </p:cNvSpPr>
          <p:nvPr/>
        </p:nvSpPr>
        <p:spPr bwMode="auto">
          <a:xfrm>
            <a:off x="238125" y="3946601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hlink"/>
                </a:solidFill>
                <a:latin typeface="Times" panose="02020603050405020304" pitchFamily="18" charset="0"/>
              </a:rPr>
              <a:t>4 cm + 6 cm &gt; 5 cm</a:t>
            </a:r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6791325" y="1706638"/>
            <a:ext cx="5036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dirty="0" smtClean="0">
                <a:solidFill>
                  <a:srgbClr val="FF1E2D"/>
                </a:solidFill>
                <a:latin typeface="Times" panose="02020603050405020304" pitchFamily="18" charset="0"/>
              </a:rPr>
              <a:t>&gt;</a:t>
            </a:r>
            <a:endParaRPr lang="en-US" altLang="en-US" sz="4400" dirty="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0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  <p:bldP spid="100356" grpId="0" build="p" autoUpdateAnimBg="0"/>
      <p:bldP spid="100357" grpId="0" autoUpdateAnimBg="0"/>
      <p:bldP spid="100358" grpId="0" animBg="1"/>
      <p:bldP spid="100359" grpId="0" build="p" autoUpdateAnimBg="0"/>
      <p:bldP spid="100360" grpId="0" animBg="1"/>
      <p:bldP spid="100361" grpId="0" animBg="1"/>
      <p:bldP spid="100362" grpId="0" animBg="1"/>
      <p:bldP spid="100363" grpId="0" animBg="1"/>
      <p:bldP spid="100364" grpId="0" animBg="1"/>
      <p:bldP spid="100376" grpId="0" build="p" autoUpdateAnimBg="0"/>
      <p:bldP spid="100377" grpId="0" build="p" autoUpdateAnimBg="0"/>
      <p:bldP spid="100378" grpId="0" animBg="1"/>
      <p:bldP spid="100379" grpId="0" build="p" autoUpdateAnimBg="0"/>
      <p:bldP spid="100381" grpId="0" build="p" autoUpdateAnimBg="0"/>
      <p:bldP spid="100382" grpId="0" build="p" autoUpdateAnimBg="0"/>
      <p:bldP spid="100383" grpId="0" build="p" autoUpdateAnimBg="0"/>
      <p:bldP spid="100384" grpId="0" build="p" autoUpdateAnimBg="0"/>
      <p:bldP spid="100385" grpId="0" build="p" autoUpdateAnimBg="0"/>
      <p:bldP spid="3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81000" y="144124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Find the range of values for </a:t>
            </a:r>
            <a:r>
              <a:rPr lang="en-US" altLang="en-US" sz="240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for the given triangle. 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78851" name="Picture 3" descr="triangle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53724"/>
            <a:ext cx="2447925" cy="156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3048000" y="753724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i="1" dirty="0">
                <a:solidFill>
                  <a:srgbClr val="FF1E2D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 dirty="0">
                <a:solidFill>
                  <a:srgbClr val="FF1E2D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+ 4 &gt; 7</a:t>
            </a:r>
            <a:endParaRPr lang="en-US" altLang="en-US" sz="2400" dirty="0">
              <a:solidFill>
                <a:schemeClr val="tx1"/>
              </a:solidFill>
              <a:latin typeface="Times" panose="02020603050405020304" pitchFamily="18" charset="0"/>
            </a:endParaRP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912813" y="4868528"/>
            <a:ext cx="7299325" cy="4953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altLang="en-US" sz="2400" b="1">
                <a:solidFill>
                  <a:schemeClr val="hlink"/>
                </a:solidFill>
                <a:latin typeface="Times" panose="02020603050405020304" pitchFamily="18" charset="0"/>
              </a:rPr>
              <a:t>Answer:</a:t>
            </a:r>
            <a:r>
              <a:rPr lang="en-US" altLang="en-US" sz="2400">
                <a:solidFill>
                  <a:schemeClr val="tx1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The length of </a:t>
            </a:r>
            <a:r>
              <a:rPr lang="en-US" altLang="en-US" sz="2400" i="1">
                <a:solidFill>
                  <a:srgbClr val="FF1E2D"/>
                </a:solidFill>
                <a:latin typeface="Times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400">
                <a:solidFill>
                  <a:srgbClr val="FF0080"/>
                </a:solidFill>
                <a:latin typeface="Times" panose="02020603050405020304" pitchFamily="18" charset="0"/>
              </a:rPr>
              <a:t>is greater than 3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400">
                <a:latin typeface="Times" panose="02020603050405020304" pitchFamily="18" charset="0"/>
              </a:rPr>
              <a:t>and less than 11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3048000" y="1782424"/>
            <a:ext cx="149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400" i="1">
                <a:solidFill>
                  <a:srgbClr val="FF1E2D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+ 7 &gt; 4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3124200" y="3001624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7 + 4 &gt; </a:t>
            </a:r>
            <a:r>
              <a:rPr lang="en-US" altLang="en-US" sz="2400" i="1">
                <a:solidFill>
                  <a:srgbClr val="FF1E2D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4811713" y="720387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FF008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o,   </a:t>
            </a:r>
            <a:r>
              <a:rPr lang="en-US" altLang="en-US" sz="2400" i="1">
                <a:solidFill>
                  <a:srgbClr val="FF008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rgbClr val="FF008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&gt; 3 </a:t>
            </a:r>
            <a:endParaRPr lang="en-US" altLang="en-US" sz="2400">
              <a:solidFill>
                <a:srgbClr val="FF0080"/>
              </a:solidFill>
              <a:latin typeface="Times" panose="02020603050405020304" pitchFamily="18" charset="0"/>
            </a:endParaRPr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4854575" y="1741149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40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o,  </a:t>
            </a:r>
            <a:r>
              <a:rPr lang="en-US" altLang="en-US" sz="2400" i="1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>
                <a:solidFill>
                  <a:schemeClr val="tx1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&gt; –3 </a:t>
            </a:r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4824413" y="2071349"/>
            <a:ext cx="3328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000" i="1" dirty="0">
                <a:solidFill>
                  <a:schemeClr val="hlink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(not valid because lengths of sides must be positive)</a:t>
            </a:r>
            <a:endParaRPr lang="en-US" altLang="en-US" sz="2400" dirty="0">
              <a:solidFill>
                <a:schemeClr val="tx1"/>
              </a:solidFill>
              <a:latin typeface="Times" panose="02020603050405020304" pitchFamily="18" charset="0"/>
            </a:endParaRPr>
          </a:p>
        </p:txBody>
      </p:sp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4953000" y="3001624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400">
                <a:latin typeface="Times" panose="02020603050405020304" pitchFamily="18" charset="0"/>
                <a:cs typeface="Times New Roman" panose="02020603050405020304" pitchFamily="18" charset="0"/>
              </a:rPr>
              <a:t>so,  </a:t>
            </a:r>
            <a:r>
              <a:rPr lang="en-US" altLang="en-US" sz="2400" i="1">
                <a:latin typeface="Times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400">
                <a:latin typeface="Times" panose="02020603050405020304" pitchFamily="18" charset="0"/>
                <a:cs typeface="Times New Roman" panose="02020603050405020304" pitchFamily="18" charset="0"/>
              </a:rPr>
              <a:t> &lt; 11 </a:t>
            </a:r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2547938" y="3852528"/>
            <a:ext cx="440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>
                <a:solidFill>
                  <a:srgbClr val="000000"/>
                </a:solidFill>
                <a:latin typeface="Times" panose="02020603050405020304" pitchFamily="18" charset="0"/>
              </a:rPr>
              <a:t>Combine the two valid statements:</a:t>
            </a:r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4114800" y="4309728"/>
            <a:ext cx="141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80"/>
                </a:solidFill>
                <a:latin typeface="Times" panose="02020603050405020304" pitchFamily="18" charset="0"/>
              </a:rPr>
              <a:t>3 &lt;</a:t>
            </a:r>
            <a:r>
              <a:rPr lang="en-US" altLang="en-US" sz="2400" b="1">
                <a:solidFill>
                  <a:schemeClr val="tx1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FF1E2D"/>
                </a:solidFill>
                <a:latin typeface="Times" panose="02020603050405020304" pitchFamily="18" charset="0"/>
              </a:rPr>
              <a:t>s</a:t>
            </a:r>
            <a:r>
              <a:rPr lang="en-US" altLang="en-US" sz="2400" b="1">
                <a:solidFill>
                  <a:schemeClr val="tx1"/>
                </a:solidFill>
                <a:latin typeface="Times" panose="02020603050405020304" pitchFamily="18" charset="0"/>
              </a:rPr>
              <a:t> </a:t>
            </a:r>
            <a:r>
              <a:rPr lang="en-US" altLang="en-US" sz="2400" b="1">
                <a:latin typeface="Times" panose="02020603050405020304" pitchFamily="18" charset="0"/>
              </a:rPr>
              <a:t>&lt; 11</a:t>
            </a:r>
            <a:endParaRPr lang="en-US" altLang="en-US" sz="2400" b="1">
              <a:solidFill>
                <a:schemeClr val="tx1"/>
              </a:solidFill>
              <a:latin typeface="Times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3293164" y="1038651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 i="1" dirty="0" smtClean="0">
                <a:solidFill>
                  <a:srgbClr val="FF3399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smtClean="0">
                <a:solidFill>
                  <a:srgbClr val="FF3399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4  - 4 </a:t>
            </a:r>
            <a:endParaRPr lang="en-US" altLang="en-US" sz="2400" b="1" dirty="0">
              <a:solidFill>
                <a:srgbClr val="FF3399"/>
              </a:solidFill>
              <a:latin typeface="Times" panose="02020603050405020304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99792" y="2092199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 i="1" dirty="0" smtClean="0">
                <a:solidFill>
                  <a:srgbClr val="0070C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>
                <a:solidFill>
                  <a:srgbClr val="0070C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400" b="1" dirty="0" smtClean="0">
                <a:solidFill>
                  <a:srgbClr val="0070C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 - 7 </a:t>
            </a:r>
            <a:endParaRPr lang="en-US" altLang="en-US" sz="2400" b="1" dirty="0">
              <a:solidFill>
                <a:srgbClr val="0070C0"/>
              </a:solidFill>
              <a:latin typeface="Times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854575" y="1853544"/>
            <a:ext cx="1674972" cy="299085"/>
            <a:chOff x="4854575" y="1853544"/>
            <a:chExt cx="1674972" cy="29908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854575" y="1863704"/>
              <a:ext cx="1634332" cy="288925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4895215" y="1853544"/>
              <a:ext cx="1634332" cy="288925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build="p" autoUpdateAnimBg="0"/>
      <p:bldP spid="78853" grpId="0" animBg="1" autoUpdateAnimBg="0"/>
      <p:bldP spid="78854" grpId="0" build="p" autoUpdateAnimBg="0"/>
      <p:bldP spid="78855" grpId="0" build="p" autoUpdateAnimBg="0"/>
      <p:bldP spid="78856" grpId="0" build="p" autoUpdateAnimBg="0"/>
      <p:bldP spid="78857" grpId="0" build="p" autoUpdateAnimBg="0"/>
      <p:bldP spid="78858" grpId="0" build="p" autoUpdateAnimBg="0"/>
      <p:bldP spid="78859" grpId="0" build="p" autoUpdateAnimBg="0"/>
      <p:bldP spid="78860" grpId="0" build="p" autoUpdateAnimBg="0"/>
      <p:bldP spid="78861" grpId="0" build="p" autoUpdateAnimBg="0"/>
      <p:bldP spid="14" grpId="0" build="p" autoUpdateAnimBg="0"/>
      <p:bldP spid="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3" descr="triangle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36986"/>
            <a:ext cx="32766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3505200" y="1189386"/>
            <a:ext cx="542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We need to find the size of the third angle: 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122586"/>
            <a:ext cx="7926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Compare the lengths of the sides of the following triangle. List the sides from longest to shortest.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63965"/>
              </p:ext>
            </p:extLst>
          </p:nvPr>
        </p:nvGraphicFramePr>
        <p:xfrm>
          <a:off x="4432300" y="1722786"/>
          <a:ext cx="318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6" imgW="3187700" imgH="304800" progId="Equation.DSMT4">
                  <p:embed/>
                </p:oleObj>
              </mc:Choice>
              <mc:Fallback>
                <p:oleObj name="Equation" r:id="rId6" imgW="318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722786"/>
                        <a:ext cx="318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62146"/>
              </p:ext>
            </p:extLst>
          </p:nvPr>
        </p:nvGraphicFramePr>
        <p:xfrm>
          <a:off x="5257800" y="2179986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8" imgW="2362200" imgH="304800" progId="Equation.DSMT4">
                  <p:embed/>
                </p:oleObj>
              </mc:Choice>
              <mc:Fallback>
                <p:oleObj name="Equation" r:id="rId8" imgW="2362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9986"/>
                        <a:ext cx="236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97669"/>
              </p:ext>
            </p:extLst>
          </p:nvPr>
        </p:nvGraphicFramePr>
        <p:xfrm>
          <a:off x="6096000" y="2637186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0" imgW="2362200" imgH="304800" progId="Equation.DSMT4">
                  <p:embed/>
                </p:oleObj>
              </mc:Choice>
              <mc:Fallback>
                <p:oleObj name="Equation" r:id="rId10" imgW="2362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37186"/>
                        <a:ext cx="2362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530492"/>
              </p:ext>
            </p:extLst>
          </p:nvPr>
        </p:nvGraphicFramePr>
        <p:xfrm>
          <a:off x="6096000" y="3094386"/>
          <a:ext cx="1384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2" imgW="1384300" imgH="304800" progId="Equation.DSMT4">
                  <p:embed/>
                </p:oleObj>
              </mc:Choice>
              <mc:Fallback>
                <p:oleObj name="Equation" r:id="rId12" imgW="138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94386"/>
                        <a:ext cx="1384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Rectangle 11"/>
          <p:cNvSpPr>
            <a:spLocks noChangeArrowheads="1"/>
          </p:cNvSpPr>
          <p:nvPr/>
        </p:nvSpPr>
        <p:spPr bwMode="auto">
          <a:xfrm>
            <a:off x="2343150" y="1560861"/>
            <a:ext cx="484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>
                <a:solidFill>
                  <a:schemeClr val="accent1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85°</a:t>
            </a:r>
          </a:p>
        </p:txBody>
      </p:sp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304800" y="3399186"/>
            <a:ext cx="4840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List the sides from longest to shortest:</a:t>
            </a: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12977"/>
              </p:ext>
            </p:extLst>
          </p:nvPr>
        </p:nvGraphicFramePr>
        <p:xfrm>
          <a:off x="914400" y="4008786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4" imgW="520700" imgH="381000" progId="Equation.DSMT4">
                  <p:embed/>
                </p:oleObj>
              </mc:Choice>
              <mc:Fallback>
                <p:oleObj name="Equation" r:id="rId14" imgW="520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08786"/>
                        <a:ext cx="520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Line 14"/>
          <p:cNvSpPr>
            <a:spLocks noChangeShapeType="1"/>
          </p:cNvSpPr>
          <p:nvPr/>
        </p:nvSpPr>
        <p:spPr bwMode="auto">
          <a:xfrm flipH="1">
            <a:off x="1981200" y="1875186"/>
            <a:ext cx="5334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7" name="Line 15"/>
          <p:cNvSpPr>
            <a:spLocks noChangeShapeType="1"/>
          </p:cNvSpPr>
          <p:nvPr/>
        </p:nvSpPr>
        <p:spPr bwMode="auto">
          <a:xfrm flipH="1" flipV="1">
            <a:off x="1828800" y="2103786"/>
            <a:ext cx="9906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10089"/>
              </p:ext>
            </p:extLst>
          </p:nvPr>
        </p:nvGraphicFramePr>
        <p:xfrm>
          <a:off x="1498600" y="4011961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6" imgW="711200" imgH="431800" progId="Equation.DSMT4">
                  <p:embed/>
                </p:oleObj>
              </mc:Choice>
              <mc:Fallback>
                <p:oleObj name="Equation" r:id="rId16" imgW="711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011961"/>
                        <a:ext cx="71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Line 17"/>
          <p:cNvSpPr>
            <a:spLocks noChangeShapeType="1"/>
          </p:cNvSpPr>
          <p:nvPr/>
        </p:nvSpPr>
        <p:spPr bwMode="auto">
          <a:xfrm flipV="1">
            <a:off x="1219200" y="2179986"/>
            <a:ext cx="1600200" cy="457200"/>
          </a:xfrm>
          <a:prstGeom prst="line">
            <a:avLst/>
          </a:prstGeom>
          <a:noFill/>
          <a:ln w="38100">
            <a:solidFill>
              <a:srgbClr val="FF1E2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37777"/>
              </p:ext>
            </p:extLst>
          </p:nvPr>
        </p:nvGraphicFramePr>
        <p:xfrm>
          <a:off x="2266950" y="4011961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8" imgW="749300" imgH="431800" progId="Equation.DSMT4">
                  <p:embed/>
                </p:oleObj>
              </mc:Choice>
              <mc:Fallback>
                <p:oleObj name="Equation" r:id="rId18" imgW="74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11961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build="p" autoUpdateAnimBg="0"/>
      <p:bldP spid="79884" grpId="0" build="p" autoUpdateAnimBg="0"/>
      <p:bldP spid="79886" grpId="0" animBg="1"/>
      <p:bldP spid="79886" grpId="1" animBg="1"/>
      <p:bldP spid="79887" grpId="0" animBg="1"/>
      <p:bldP spid="79887" grpId="1" animBg="1"/>
      <p:bldP spid="798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457200" y="122588"/>
            <a:ext cx="7926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In triangle ABC, AB = 9 cm, BC = 16 cm and AC = 24 cm.  List the angles of the triangle in order from largest to smallest.</a:t>
            </a:r>
            <a:endParaRPr lang="en-US" altLang="en-US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2057400" y="4272313"/>
            <a:ext cx="499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List the angles from largest to smallest: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97471"/>
              </p:ext>
            </p:extLst>
          </p:nvPr>
        </p:nvGraphicFramePr>
        <p:xfrm>
          <a:off x="3171825" y="488191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520700" imgH="292100" progId="Equation.DSMT4">
                  <p:embed/>
                </p:oleObj>
              </mc:Choice>
              <mc:Fallback>
                <p:oleObj name="Equation" r:id="rId4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881913"/>
                        <a:ext cx="520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1" name="Line 13"/>
          <p:cNvSpPr>
            <a:spLocks noChangeShapeType="1"/>
          </p:cNvSpPr>
          <p:nvPr/>
        </p:nvSpPr>
        <p:spPr bwMode="auto">
          <a:xfrm flipH="1" flipV="1">
            <a:off x="4267200" y="1722788"/>
            <a:ext cx="30480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 flipV="1">
            <a:off x="3733800" y="2484788"/>
            <a:ext cx="1828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78694"/>
              </p:ext>
            </p:extLst>
          </p:nvPr>
        </p:nvGraphicFramePr>
        <p:xfrm>
          <a:off x="3749675" y="4885088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723900" imgH="342900" progId="Equation.DSMT4">
                  <p:embed/>
                </p:oleObj>
              </mc:Choice>
              <mc:Fallback>
                <p:oleObj name="Equation" r:id="rId6" imgW="723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4885088"/>
                        <a:ext cx="723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4" name="Line 16"/>
          <p:cNvSpPr>
            <a:spLocks noChangeShapeType="1"/>
          </p:cNvSpPr>
          <p:nvPr/>
        </p:nvSpPr>
        <p:spPr bwMode="auto">
          <a:xfrm flipH="1">
            <a:off x="3200400" y="2027588"/>
            <a:ext cx="1676400" cy="1447800"/>
          </a:xfrm>
          <a:prstGeom prst="line">
            <a:avLst/>
          </a:prstGeom>
          <a:noFill/>
          <a:ln w="38100">
            <a:solidFill>
              <a:srgbClr val="FF1E2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94439"/>
              </p:ext>
            </p:extLst>
          </p:nvPr>
        </p:nvGraphicFramePr>
        <p:xfrm>
          <a:off x="4518025" y="488508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8" imgW="762000" imgH="342900" progId="Equation.DSMT4">
                  <p:embed/>
                </p:oleObj>
              </mc:Choice>
              <mc:Fallback>
                <p:oleObj name="Equation" r:id="rId8" imgW="76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885088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7" name="AutoShape 19"/>
          <p:cNvSpPr>
            <a:spLocks noChangeArrowheads="1"/>
          </p:cNvSpPr>
          <p:nvPr/>
        </p:nvSpPr>
        <p:spPr bwMode="auto">
          <a:xfrm rot="-14477431">
            <a:off x="3086100" y="2065688"/>
            <a:ext cx="2743200" cy="2209800"/>
          </a:xfrm>
          <a:prstGeom prst="rtTriangl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68" name="Rectangle 20"/>
          <p:cNvSpPr>
            <a:spLocks noChangeArrowheads="1"/>
          </p:cNvSpPr>
          <p:nvPr/>
        </p:nvSpPr>
        <p:spPr bwMode="auto">
          <a:xfrm>
            <a:off x="4953000" y="1494188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9 cm</a:t>
            </a:r>
          </a:p>
        </p:txBody>
      </p:sp>
      <p:sp>
        <p:nvSpPr>
          <p:cNvPr id="104469" name="Rectangle 21"/>
          <p:cNvSpPr>
            <a:spLocks noChangeArrowheads="1"/>
          </p:cNvSpPr>
          <p:nvPr/>
        </p:nvSpPr>
        <p:spPr bwMode="auto">
          <a:xfrm>
            <a:off x="2590800" y="2179988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16 cm</a:t>
            </a:r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4381500" y="3161063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24 cm</a:t>
            </a:r>
          </a:p>
        </p:txBody>
      </p:sp>
      <p:sp>
        <p:nvSpPr>
          <p:cNvPr id="104471" name="Rectangle 23"/>
          <p:cNvSpPr>
            <a:spLocks noChangeArrowheads="1"/>
          </p:cNvSpPr>
          <p:nvPr/>
        </p:nvSpPr>
        <p:spPr bwMode="auto">
          <a:xfrm>
            <a:off x="6096000" y="22561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3905250" y="10369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473" name="Rectangle 25"/>
          <p:cNvSpPr>
            <a:spLocks noChangeArrowheads="1"/>
          </p:cNvSpPr>
          <p:nvPr/>
        </p:nvSpPr>
        <p:spPr bwMode="auto">
          <a:xfrm>
            <a:off x="2447925" y="373256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9" grpId="0" build="p" autoUpdateAnimBg="0"/>
      <p:bldP spid="104461" grpId="0" animBg="1"/>
      <p:bldP spid="104461" grpId="1" animBg="1"/>
      <p:bldP spid="104462" grpId="0" animBg="1"/>
      <p:bldP spid="104462" grpId="1" animBg="1"/>
      <p:bldP spid="104464" grpId="0" animBg="1"/>
      <p:bldP spid="104468" grpId="0" build="p" autoUpdateAnimBg="0"/>
      <p:bldP spid="104469" grpId="0" build="p" autoUpdateAnimBg="0"/>
      <p:bldP spid="104470" grpId="0" build="p" autoUpdateAnimBg="0"/>
      <p:bldP spid="104471" grpId="0" build="p" autoUpdateAnimBg="0"/>
      <p:bldP spid="104472" grpId="0" build="p" autoUpdateAnimBg="0"/>
      <p:bldP spid="104473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</TotalTime>
  <Words>540</Words>
  <Application>Microsoft Office PowerPoint</Application>
  <PresentationFormat>On-screen Show (4:3)</PresentationFormat>
  <Paragraphs>92</Paragraphs>
  <Slides>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Date: Topic: Triangle Inequalities             (6.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an dieg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n sullivan</dc:creator>
  <cp:lastModifiedBy>Small</cp:lastModifiedBy>
  <cp:revision>38</cp:revision>
  <dcterms:created xsi:type="dcterms:W3CDTF">2015-03-02T18:52:35Z</dcterms:created>
  <dcterms:modified xsi:type="dcterms:W3CDTF">2015-03-20T03:03:08Z</dcterms:modified>
</cp:coreProperties>
</file>